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2D8287" w14:textId="5580F294" w:rsidR="00F204F6" w:rsidRPr="00F40ACB" w:rsidRDefault="001D4EE9" w:rsidP="00F204F6">
      <w:pPr>
        <w:pBdr>
          <w:top w:val="single" w:sz="4" w:space="1" w:color="auto"/>
          <w:left w:val="single" w:sz="4" w:space="4" w:color="auto"/>
          <w:bottom w:val="single" w:sz="4" w:space="1" w:color="auto"/>
          <w:right w:val="single" w:sz="4" w:space="4" w:color="auto"/>
        </w:pBdr>
        <w:rPr>
          <w:rFonts w:ascii="Palatino Linotype" w:hAnsi="Palatino Linotype"/>
          <w:b/>
          <w:i/>
          <w:sz w:val="44"/>
          <w:szCs w:val="44"/>
        </w:rPr>
      </w:pPr>
      <w:bookmarkStart w:id="0" w:name="_Hlk52619850"/>
      <w:r w:rsidRPr="001D4EE9">
        <w:rPr>
          <w:rFonts w:ascii="Palatino Linotype" w:hAnsi="Palatino Linotype"/>
          <w:b/>
          <w:i/>
          <w:sz w:val="44"/>
          <w:szCs w:val="44"/>
        </w:rPr>
        <w:t>JOURNAL OF BIOSCIENCES</w:t>
      </w:r>
    </w:p>
    <w:p w14:paraId="258FE06B" w14:textId="77777777" w:rsidR="00574F76" w:rsidRDefault="00574F76" w:rsidP="00F204F6">
      <w:pPr>
        <w:jc w:val="both"/>
        <w:rPr>
          <w:rFonts w:ascii="Palatino Linotype" w:hAnsi="Palatino Linotype"/>
          <w:b/>
          <w:sz w:val="36"/>
          <w:szCs w:val="36"/>
        </w:rPr>
      </w:pPr>
    </w:p>
    <w:p w14:paraId="6101C066" w14:textId="77777777" w:rsidR="00E07CF2" w:rsidRPr="00F40ACB" w:rsidRDefault="00E07CF2" w:rsidP="00F204F6">
      <w:pPr>
        <w:jc w:val="both"/>
        <w:rPr>
          <w:rFonts w:ascii="Palatino Linotype" w:hAnsi="Palatino Linotype"/>
          <w:b/>
          <w:sz w:val="36"/>
          <w:szCs w:val="36"/>
        </w:rPr>
      </w:pPr>
    </w:p>
    <w:p w14:paraId="1BA120D8" w14:textId="2F108B94"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0F75CC3F" w14:textId="28C78748" w:rsidR="0005035F" w:rsidRPr="00F40ACB" w:rsidRDefault="00E07CF2" w:rsidP="00F204F6">
      <w:pPr>
        <w:jc w:val="both"/>
        <w:rPr>
          <w:rFonts w:ascii="Palatino Linotype" w:hAnsi="Palatino Linotype"/>
          <w:b/>
          <w:sz w:val="36"/>
          <w:szCs w:val="36"/>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1312" behindDoc="0" locked="0" layoutInCell="1" allowOverlap="1" wp14:anchorId="592676C3" wp14:editId="765353EF">
                <wp:simplePos x="0" y="0"/>
                <wp:positionH relativeFrom="column">
                  <wp:posOffset>524140</wp:posOffset>
                </wp:positionH>
                <wp:positionV relativeFrom="paragraph">
                  <wp:posOffset>61027</wp:posOffset>
                </wp:positionV>
                <wp:extent cx="5509260" cy="1030406"/>
                <wp:effectExtent l="0" t="0" r="15240" b="1778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9260" cy="1030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E79A546" w14:textId="4488B211" w:rsidR="00E07CF2" w:rsidRPr="00E07CF2" w:rsidRDefault="00E07CF2" w:rsidP="00B12E31">
                            <w:pPr>
                              <w:rPr>
                                <w:b/>
                                <w:bCs/>
                                <w:szCs w:val="24"/>
                              </w:rPr>
                            </w:pPr>
                            <w:r w:rsidRPr="00E07CF2">
                              <w:rPr>
                                <w:b/>
                                <w:bCs/>
                                <w:szCs w:val="24"/>
                              </w:rPr>
                              <w:t>SURNAME Other Name(s)</w:t>
                            </w:r>
                            <w:r w:rsidRPr="00E07CF2">
                              <w:rPr>
                                <w:b/>
                                <w:bCs/>
                                <w:szCs w:val="24"/>
                                <w:vertAlign w:val="superscript"/>
                              </w:rPr>
                              <w:t>1</w:t>
                            </w:r>
                          </w:p>
                          <w:p w14:paraId="6BC62D4B" w14:textId="57F68A29" w:rsidR="00E07CF2" w:rsidRPr="00AE4048" w:rsidRDefault="00E07CF2" w:rsidP="00B12E31">
                            <w:pPr>
                              <w:rPr>
                                <w:i/>
                                <w:iCs/>
                                <w:sz w:val="18"/>
                                <w:szCs w:val="24"/>
                              </w:rPr>
                            </w:pPr>
                            <w:r w:rsidRPr="00AE4048">
                              <w:rPr>
                                <w:i/>
                                <w:iCs/>
                                <w:sz w:val="18"/>
                                <w:szCs w:val="24"/>
                              </w:rPr>
                              <w:t>Affliations, Department, University, City, Country.</w:t>
                            </w:r>
                          </w:p>
                          <w:p w14:paraId="792AB80F" w14:textId="6799954E" w:rsidR="00E07CF2" w:rsidRPr="00E07CF2" w:rsidRDefault="00E07CF2" w:rsidP="00B12E31">
                            <w:pPr>
                              <w:rPr>
                                <w:i/>
                                <w:iCs/>
                                <w:szCs w:val="24"/>
                              </w:rPr>
                            </w:pPr>
                            <w:r w:rsidRPr="00AE4048">
                              <w:rPr>
                                <w:b/>
                                <w:bCs/>
                                <w:i/>
                                <w:iCs/>
                                <w:sz w:val="18"/>
                                <w:szCs w:val="24"/>
                              </w:rPr>
                              <w:t>Email</w:t>
                            </w:r>
                            <w:r w:rsidRPr="00AE4048">
                              <w:rPr>
                                <w:i/>
                                <w:iCs/>
                                <w:sz w:val="18"/>
                                <w:szCs w:val="24"/>
                              </w:rPr>
                              <w:t xml:space="preserve">: </w:t>
                            </w:r>
                            <w:hyperlink r:id="rId8" w:history="1">
                              <w:r w:rsidRPr="00AE4048">
                                <w:rPr>
                                  <w:rStyle w:val="Hyperlink"/>
                                  <w:i/>
                                  <w:iCs/>
                                  <w:sz w:val="18"/>
                                  <w:szCs w:val="24"/>
                                </w:rPr>
                                <w:t>author@yahoo.com</w:t>
                              </w:r>
                            </w:hyperlink>
                          </w:p>
                          <w:p w14:paraId="3F1647E4" w14:textId="77777777" w:rsidR="00E07CF2" w:rsidRPr="00AE4048" w:rsidRDefault="00E07CF2" w:rsidP="00B12E31">
                            <w:pPr>
                              <w:rPr>
                                <w:i/>
                                <w:iCs/>
                                <w:sz w:val="12"/>
                                <w:szCs w:val="24"/>
                              </w:rPr>
                            </w:pPr>
                          </w:p>
                          <w:p w14:paraId="02CAAD11" w14:textId="5F5E3C3F" w:rsidR="00E07CF2" w:rsidRPr="00E07CF2" w:rsidRDefault="00E07CF2" w:rsidP="00E07CF2">
                            <w:pPr>
                              <w:rPr>
                                <w:b/>
                                <w:bCs/>
                                <w:szCs w:val="24"/>
                              </w:rPr>
                            </w:pPr>
                            <w:r w:rsidRPr="00E07CF2">
                              <w:rPr>
                                <w:b/>
                                <w:bCs/>
                                <w:szCs w:val="24"/>
                              </w:rPr>
                              <w:t>SURNAME Other Name(s)</w:t>
                            </w:r>
                            <w:r w:rsidRPr="00E07CF2">
                              <w:rPr>
                                <w:b/>
                                <w:bCs/>
                                <w:szCs w:val="24"/>
                                <w:vertAlign w:val="superscript"/>
                              </w:rPr>
                              <w:t>2</w:t>
                            </w:r>
                          </w:p>
                          <w:p w14:paraId="345E2072" w14:textId="77777777" w:rsidR="00E07CF2" w:rsidRPr="00AE4048" w:rsidRDefault="00E07CF2" w:rsidP="00E07CF2">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A01D164" w14:textId="1A0F82E5" w:rsidR="00E07CF2" w:rsidRPr="00E07CF2" w:rsidRDefault="00E07CF2" w:rsidP="00E07CF2">
                            <w:pPr>
                              <w:rPr>
                                <w:i/>
                                <w:iCs/>
                                <w:szCs w:val="24"/>
                              </w:rPr>
                            </w:pPr>
                            <w:r w:rsidRPr="00AE4048">
                              <w:rPr>
                                <w:b/>
                                <w:bCs/>
                                <w:i/>
                                <w:iCs/>
                                <w:sz w:val="18"/>
                                <w:szCs w:val="24"/>
                              </w:rPr>
                              <w:t>Email</w:t>
                            </w:r>
                            <w:r w:rsidRPr="00AE4048">
                              <w:rPr>
                                <w:i/>
                                <w:iCs/>
                                <w:sz w:val="18"/>
                                <w:szCs w:val="24"/>
                              </w:rPr>
                              <w:t>: author@yahoo.co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92676C3" id="_x0000_t202" coordsize="21600,21600" o:spt="202" path="m,l,21600r21600,l21600,xe">
                <v:stroke joinstyle="miter"/>
                <v:path gradientshapeok="t" o:connecttype="rect"/>
              </v:shapetype>
              <v:shape id="Text Box 2" o:spid="_x0000_s1026" type="#_x0000_t202" style="position:absolute;left:0;text-align:left;margin-left:41.25pt;margin-top:4.8pt;width:433.8pt;height:81.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" filled="f">
                <v:textbox>
                  <w:txbxContent>
                    <w:p w14:paraId="0E79A546" w14:textId="4488B211" w:rsidR="00E07CF2" w:rsidRPr="00E07CF2" w:rsidRDefault="00E07CF2" w:rsidP="00B12E31">
                      <w:pPr>
                        <w:rPr>
                          <w:b/>
                          <w:bCs/>
                          <w:szCs w:val="24"/>
                        </w:rPr>
                      </w:pPr>
                      <w:r w:rsidRPr="00E07CF2">
                        <w:rPr>
                          <w:b/>
                          <w:bCs/>
                          <w:szCs w:val="24"/>
                        </w:rPr>
                        <w:t>SURNAME Other Name(s</w:t>
                      </w:r>
                      <w:proofErr w:type="gramStart"/>
                      <w:r w:rsidRPr="00E07CF2">
                        <w:rPr>
                          <w:b/>
                          <w:bCs/>
                          <w:szCs w:val="24"/>
                        </w:rPr>
                        <w:t>)</w:t>
                      </w:r>
                      <w:r w:rsidRPr="00E07CF2">
                        <w:rPr>
                          <w:b/>
                          <w:bCs/>
                          <w:szCs w:val="24"/>
                          <w:vertAlign w:val="superscript"/>
                        </w:rPr>
                        <w:t>1</w:t>
                      </w:r>
                      <w:proofErr w:type="gramEnd"/>
                    </w:p>
                    <w:p w14:paraId="6BC62D4B" w14:textId="57F68A29" w:rsidR="00E07CF2" w:rsidRPr="00AE4048" w:rsidRDefault="00E07CF2" w:rsidP="00B12E31">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792AB80F" w14:textId="6799954E" w:rsidR="00E07CF2" w:rsidRPr="00E07CF2" w:rsidRDefault="00E07CF2" w:rsidP="00B12E31">
                      <w:pPr>
                        <w:rPr>
                          <w:i/>
                          <w:iCs/>
                          <w:szCs w:val="24"/>
                        </w:rPr>
                      </w:pPr>
                      <w:r w:rsidRPr="00AE4048">
                        <w:rPr>
                          <w:b/>
                          <w:bCs/>
                          <w:i/>
                          <w:iCs/>
                          <w:sz w:val="18"/>
                          <w:szCs w:val="24"/>
                        </w:rPr>
                        <w:t>Email</w:t>
                      </w:r>
                      <w:r w:rsidRPr="00AE4048">
                        <w:rPr>
                          <w:i/>
                          <w:iCs/>
                          <w:sz w:val="18"/>
                          <w:szCs w:val="24"/>
                        </w:rPr>
                        <w:t xml:space="preserve">: </w:t>
                      </w:r>
                      <w:hyperlink r:id="rId9" w:history="1">
                        <w:r w:rsidRPr="00AE4048">
                          <w:rPr>
                            <w:rStyle w:val="Hyperlink"/>
                            <w:i/>
                            <w:iCs/>
                            <w:sz w:val="18"/>
                            <w:szCs w:val="24"/>
                          </w:rPr>
                          <w:t>author@yahoo.com</w:t>
                        </w:r>
                      </w:hyperlink>
                    </w:p>
                    <w:p w14:paraId="3F1647E4" w14:textId="77777777" w:rsidR="00E07CF2" w:rsidRPr="00AE4048" w:rsidRDefault="00E07CF2" w:rsidP="00B12E31">
                      <w:pPr>
                        <w:rPr>
                          <w:i/>
                          <w:iCs/>
                          <w:sz w:val="12"/>
                          <w:szCs w:val="24"/>
                        </w:rPr>
                      </w:pPr>
                    </w:p>
                    <w:p w14:paraId="02CAAD11" w14:textId="5F5E3C3F" w:rsidR="00E07CF2" w:rsidRPr="00E07CF2" w:rsidRDefault="00E07CF2" w:rsidP="00E07CF2">
                      <w:pPr>
                        <w:rPr>
                          <w:b/>
                          <w:bCs/>
                          <w:szCs w:val="24"/>
                        </w:rPr>
                      </w:pPr>
                      <w:r w:rsidRPr="00E07CF2">
                        <w:rPr>
                          <w:b/>
                          <w:bCs/>
                          <w:szCs w:val="24"/>
                        </w:rPr>
                        <w:t>SURNAME Other Name(s</w:t>
                      </w:r>
                      <w:proofErr w:type="gramStart"/>
                      <w:r w:rsidRPr="00E07CF2">
                        <w:rPr>
                          <w:b/>
                          <w:bCs/>
                          <w:szCs w:val="24"/>
                        </w:rPr>
                        <w:t>)</w:t>
                      </w:r>
                      <w:r w:rsidRPr="00E07CF2">
                        <w:rPr>
                          <w:b/>
                          <w:bCs/>
                          <w:szCs w:val="24"/>
                          <w:vertAlign w:val="superscript"/>
                        </w:rPr>
                        <w:t>2</w:t>
                      </w:r>
                      <w:proofErr w:type="gramEnd"/>
                    </w:p>
                    <w:p w14:paraId="345E2072" w14:textId="77777777" w:rsidR="00E07CF2" w:rsidRPr="00AE4048" w:rsidRDefault="00E07CF2" w:rsidP="00E07CF2">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A01D164" w14:textId="1A0F82E5" w:rsidR="00E07CF2" w:rsidRPr="00E07CF2" w:rsidRDefault="00E07CF2" w:rsidP="00E07CF2">
                      <w:pPr>
                        <w:rPr>
                          <w:i/>
                          <w:iCs/>
                          <w:szCs w:val="24"/>
                        </w:rPr>
                      </w:pPr>
                      <w:r w:rsidRPr="00AE4048">
                        <w:rPr>
                          <w:b/>
                          <w:bCs/>
                          <w:i/>
                          <w:iCs/>
                          <w:sz w:val="18"/>
                          <w:szCs w:val="24"/>
                        </w:rPr>
                        <w:t>Email</w:t>
                      </w:r>
                      <w:r w:rsidRPr="00AE4048">
                        <w:rPr>
                          <w:i/>
                          <w:iCs/>
                          <w:sz w:val="18"/>
                          <w:szCs w:val="24"/>
                        </w:rPr>
                        <w:t>: author@yahoo.com</w:t>
                      </w:r>
                    </w:p>
                  </w:txbxContent>
                </v:textbox>
              </v:shape>
            </w:pict>
          </mc:Fallback>
        </mc:AlternateContent>
      </w:r>
    </w:p>
    <w:p w14:paraId="35295532" w14:textId="023B7CED" w:rsidR="001219F1" w:rsidRPr="00F40ACB" w:rsidRDefault="001219F1" w:rsidP="00F204F6">
      <w:pPr>
        <w:jc w:val="both"/>
        <w:rPr>
          <w:rFonts w:ascii="Palatino Linotype" w:hAnsi="Palatino Linotype"/>
          <w:b/>
          <w:sz w:val="36"/>
          <w:szCs w:val="36"/>
        </w:rPr>
      </w:pPr>
    </w:p>
    <w:bookmarkEnd w:id="0"/>
    <w:p w14:paraId="0DB61D82" w14:textId="77777777" w:rsidR="008D40D8" w:rsidRPr="00F40ACB" w:rsidRDefault="008D40D8" w:rsidP="008D40D8">
      <w:pPr>
        <w:rPr>
          <w:rFonts w:ascii="Palatino Linotype" w:hAnsi="Palatino Linotype"/>
          <w:sz w:val="24"/>
          <w:szCs w:val="24"/>
        </w:rPr>
      </w:pPr>
    </w:p>
    <w:p w14:paraId="1E96BC80" w14:textId="77777777" w:rsidR="008D40D8" w:rsidRPr="00F40ACB" w:rsidRDefault="008D40D8" w:rsidP="008D40D8">
      <w:pPr>
        <w:rPr>
          <w:rFonts w:ascii="Palatino Linotype" w:hAnsi="Palatino Linotype"/>
          <w:sz w:val="24"/>
          <w:szCs w:val="24"/>
        </w:rPr>
      </w:pPr>
    </w:p>
    <w:p w14:paraId="17CA3DCA" w14:textId="78E5F5B9" w:rsidR="008D40D8" w:rsidRPr="00F40ACB" w:rsidRDefault="008D40D8" w:rsidP="008D40D8">
      <w:pPr>
        <w:rPr>
          <w:rFonts w:ascii="Palatino Linotype" w:hAnsi="Palatino Linotype"/>
          <w:sz w:val="24"/>
          <w:szCs w:val="24"/>
        </w:rPr>
      </w:pPr>
    </w:p>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0"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CE222" id="Text Box 3" o:spid="_x0000_s1027"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7881C837" w:rsidR="00E07CF2" w:rsidRDefault="00E07CF2" w:rsidP="00517B20">
                      <w:pPr>
                        <w:jc w:val="both"/>
                        <w:rPr>
                          <w:sz w:val="22"/>
                          <w:szCs w:val="22"/>
                        </w:rPr>
                      </w:pPr>
                      <w:r w:rsidRPr="00AE4048">
                        <w:rPr>
                          <w:b/>
                          <w:bCs/>
                          <w:sz w:val="22"/>
                          <w:szCs w:val="22"/>
                        </w:rPr>
                        <w:t>Keywords</w:t>
                      </w:r>
                      <w:r w:rsidRPr="00AE4048">
                        <w:rPr>
                          <w:sz w:val="22"/>
                          <w:szCs w:val="22"/>
                        </w:rPr>
                        <w:t>: Alternative Risk Transfer Solutions, Performance, Manufacturing Companies.</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0E1D09FB"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1D4EE9" w:rsidRPr="001D4EE9">
        <w:rPr>
          <w:sz w:val="22"/>
          <w:szCs w:val="22"/>
        </w:rPr>
        <w:t>Journal of Biosciences</w:t>
      </w:r>
      <w:r w:rsidR="00DF12E8">
        <w:rPr>
          <w:sz w:val="22"/>
          <w:szCs w:val="22"/>
        </w:rPr>
        <w:t xml:space="preserve"> </w:t>
      </w:r>
      <w:r w:rsidR="001D4EE9">
        <w:rPr>
          <w:sz w:val="22"/>
          <w:szCs w:val="22"/>
        </w:rPr>
        <w:t>JB</w:t>
      </w:r>
      <w:r w:rsidRPr="00AE4048">
        <w:rPr>
          <w:sz w:val="22"/>
          <w:szCs w:val="22"/>
        </w:rPr>
        <w:t>. The document is also a sample of layout for the manuscripts submitted for publication.</w:t>
      </w:r>
    </w:p>
    <w:p w14:paraId="46E1F0C7" w14:textId="0B14A9E5"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1D4EE9">
        <w:rPr>
          <w:sz w:val="22"/>
          <w:szCs w:val="22"/>
        </w:rPr>
        <w:t>JB</w:t>
      </w:r>
      <w:r w:rsidRPr="00AE4048">
        <w:rPr>
          <w:sz w:val="22"/>
          <w:szCs w:val="22"/>
        </w:rPr>
        <w:t>.</w:t>
      </w:r>
    </w:p>
    <w:p w14:paraId="64DECFC4" w14:textId="70CB2749"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2" w:history="1">
        <w:r w:rsidR="006E3F5E" w:rsidRPr="00DA2345">
          <w:rPr>
            <w:rStyle w:val="Hyperlink"/>
            <w:sz w:val="22"/>
            <w:szCs w:val="22"/>
          </w:rPr>
          <w:t>publication.jb@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r w:rsidRPr="00DF0C0B">
              <w:rPr>
                <w:b/>
              </w:rPr>
              <w:t>ment</w:t>
            </w:r>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 xml:space="preserve">Insert Page Setup settings. Click margins, set: Top margin 4 cm, left margin 4 cm, right margin 3 cm, </w:t>
      </w:r>
      <w:r w:rsidRPr="006767E4">
        <w:rPr>
          <w:sz w:val="22"/>
          <w:szCs w:val="22"/>
        </w:rPr>
        <w:lastRenderedPageBreak/>
        <w:t>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3" o:title=""/>
          </v:shape>
          <o:OLEObject Type="Embed" ProgID="Equation.DSMT4" ShapeID="_x0000_i1025" DrawAspect="Content" ObjectID="_1836682510" r:id="rId14"/>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proofErr w:type="gramStart"/>
      <w:r w:rsidRPr="006767E4">
        <w:rPr>
          <w:sz w:val="22"/>
          <w:szCs w:val="22"/>
        </w:rPr>
        <w:t>where</w:t>
      </w:r>
      <w:proofErr w:type="gramEnd"/>
    </w:p>
    <w:p w14:paraId="6C35D529" w14:textId="77777777" w:rsidR="00CB1E45" w:rsidRPr="006767E4" w:rsidRDefault="00CB1E45" w:rsidP="00CB1E45">
      <w:pPr>
        <w:pStyle w:val="RTU-Paragraphbody"/>
        <w:rPr>
          <w:sz w:val="22"/>
          <w:szCs w:val="22"/>
        </w:rPr>
      </w:pPr>
      <w:proofErr w:type="gramStart"/>
      <w:r w:rsidRPr="006767E4">
        <w:rPr>
          <w:i/>
          <w:sz w:val="22"/>
          <w:szCs w:val="22"/>
        </w:rPr>
        <w:t>a</w:t>
      </w:r>
      <w:proofErr w:type="gramEnd"/>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w:t>
      </w:r>
      <w:proofErr w:type="spellStart"/>
      <w:r w:rsidRPr="006767E4">
        <w:rPr>
          <w:sz w:val="22"/>
          <w:szCs w:val="22"/>
        </w:rPr>
        <w:t>en</w:t>
      </w:r>
      <w:proofErr w:type="spellEnd"/>
      <w:r w:rsidRPr="006767E4">
        <w:rPr>
          <w:sz w:val="22"/>
          <w:szCs w:val="22"/>
        </w:rPr>
        <w:t xml:space="preserve">-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w:t>
            </w:r>
            <w:proofErr w:type="spellStart"/>
            <w:r w:rsidRPr="00DF0C0B">
              <w:t>tif</w:t>
            </w:r>
            <w:proofErr w:type="spellEnd"/>
            <w:r w:rsidRPr="00DF0C0B">
              <w:t>, *</w:t>
            </w:r>
            <w:proofErr w:type="spellStart"/>
            <w:r w:rsidRPr="00DF0C0B">
              <w:t>png</w:t>
            </w:r>
            <w:proofErr w:type="spellEnd"/>
            <w:r w:rsidRPr="00DF0C0B">
              <w:t xml:space="preserve">,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w:t>
            </w:r>
            <w:proofErr w:type="spellStart"/>
            <w:r w:rsidRPr="00DF0C0B">
              <w:t>cdr</w:t>
            </w:r>
            <w:proofErr w:type="spellEnd"/>
            <w:r w:rsidRPr="00DF0C0B">
              <w:t>, *.</w:t>
            </w:r>
            <w:proofErr w:type="spellStart"/>
            <w:r w:rsidRPr="00DF0C0B">
              <w:t>xls</w:t>
            </w:r>
            <w:proofErr w:type="spellEnd"/>
            <w:r w:rsidRPr="00DF0C0B">
              <w:t>,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 xml:space="preserve">In the printed volume, illustrations are generally black and white (halftones). If you use </w:t>
      </w:r>
      <w:proofErr w:type="spellStart"/>
      <w:r w:rsidRPr="006767E4">
        <w:rPr>
          <w:sz w:val="22"/>
          <w:szCs w:val="22"/>
        </w:rPr>
        <w:t>colored</w:t>
      </w:r>
      <w:proofErr w:type="spellEnd"/>
      <w:r w:rsidRPr="006767E4">
        <w:rPr>
          <w:sz w:val="22"/>
          <w:szCs w:val="22"/>
        </w:rPr>
        <w:t xml:space="preserve"> figures that are to be printed in black and white, please make sure that they really are also legible in black and white. Some </w:t>
      </w:r>
      <w:proofErr w:type="spellStart"/>
      <w:r w:rsidRPr="006767E4">
        <w:rPr>
          <w:sz w:val="22"/>
          <w:szCs w:val="22"/>
        </w:rPr>
        <w:t>colors</w:t>
      </w:r>
      <w:proofErr w:type="spellEnd"/>
      <w:r w:rsidRPr="006767E4">
        <w:rPr>
          <w:sz w:val="22"/>
          <w:szCs w:val="22"/>
        </w:rPr>
        <w:t xml:space="preserve">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lastRenderedPageBreak/>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6"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74FC50C3" w:rsidR="00CB1E45" w:rsidRDefault="00CB1E45" w:rsidP="00CB1E45">
      <w:pPr>
        <w:pStyle w:val="Paragraphbody"/>
      </w:pPr>
      <w:r w:rsidRPr="006767E4">
        <w:rPr>
          <w:sz w:val="22"/>
          <w:szCs w:val="22"/>
        </w:rPr>
        <w:t xml:space="preserve">All papers submitted to </w:t>
      </w:r>
      <w:r w:rsidR="00CB57C2" w:rsidRPr="006767E4">
        <w:rPr>
          <w:sz w:val="22"/>
          <w:szCs w:val="22"/>
        </w:rPr>
        <w:t>The International Journal of Innovative Research</w:t>
      </w:r>
      <w:r w:rsidRPr="006767E4">
        <w:rPr>
          <w:sz w:val="22"/>
          <w:szCs w:val="22"/>
        </w:rPr>
        <w:t xml:space="preserve"> need to contain original work and must not be published in or submitted to other journals before the official notification deadline of </w:t>
      </w:r>
      <w:r w:rsidR="00CB57C2" w:rsidRPr="006767E4">
        <w:rPr>
          <w:sz w:val="22"/>
          <w:szCs w:val="22"/>
        </w:rPr>
        <w:t>The International Journal of Innovative Research</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lastRenderedPageBreak/>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w:t>
      </w:r>
      <w:proofErr w:type="spellStart"/>
      <w:r w:rsidRPr="00F4454E">
        <w:t>Ozolina</w:t>
      </w:r>
      <w:proofErr w:type="spellEnd"/>
      <w:r w:rsidRPr="00F4454E">
        <w:t xml:space="preserve">,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7"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8"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proofErr w:type="spellStart"/>
      <w:r w:rsidRPr="00F4454E">
        <w:t>Dlouha</w:t>
      </w:r>
      <w:proofErr w:type="spellEnd"/>
      <w:r w:rsidRPr="00F4454E">
        <w:t xml:space="preserve">, J., Barton, A., Huisingh, D. &amp; </w:t>
      </w:r>
      <w:proofErr w:type="spellStart"/>
      <w:r w:rsidRPr="00F4454E">
        <w:t>Adomssent</w:t>
      </w:r>
      <w:proofErr w:type="spellEnd"/>
      <w:r w:rsidRPr="00F4454E">
        <w:t xml:space="preserve">,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19"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 xml:space="preserve">M., &amp; </w:t>
      </w:r>
      <w:proofErr w:type="spellStart"/>
      <w:r w:rsidRPr="00F4454E">
        <w:t>Wieseke</w:t>
      </w:r>
      <w:proofErr w:type="spellEnd"/>
      <w:r w:rsidRPr="00F4454E">
        <w:t>,</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0"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xml:space="preserve">. New York, London, MA: W.W. </w:t>
      </w:r>
      <w:proofErr w:type="spellStart"/>
      <w:r w:rsidRPr="00F4454E">
        <w:t>Norton&amp;Company</w:t>
      </w:r>
      <w:proofErr w:type="spellEnd"/>
      <w:r w:rsidRPr="00F4454E">
        <w:t>.</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1"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proofErr w:type="spellStart"/>
      <w:r w:rsidRPr="00F4454E">
        <w:t>Sinevciene</w:t>
      </w:r>
      <w:proofErr w:type="spellEnd"/>
      <w:r w:rsidRPr="00F4454E">
        <w:t xml:space="preserve">, L. (2013). </w:t>
      </w:r>
      <w:r w:rsidRPr="00F4454E">
        <w:rPr>
          <w:i/>
        </w:rPr>
        <w:t>The Impact of Government’s Fiscal Policy on Private Investment</w:t>
      </w:r>
      <w:r w:rsidRPr="00F4454E">
        <w:t xml:space="preserve"> (Doctoral dissertation, Kaunas University of Technology).</w:t>
      </w:r>
    </w:p>
    <w:sectPr w:rsidR="00CB1E45" w:rsidRPr="00066621" w:rsidSect="00E07CF2">
      <w:headerReference w:type="default" r:id="rId2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0708A8" w14:textId="77777777" w:rsidR="000824C0" w:rsidRDefault="000824C0" w:rsidP="00596E04">
      <w:r>
        <w:separator/>
      </w:r>
    </w:p>
  </w:endnote>
  <w:endnote w:type="continuationSeparator" w:id="0">
    <w:p w14:paraId="7404CA88" w14:textId="77777777" w:rsidR="000824C0" w:rsidRDefault="000824C0"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panose1 w:val="02010601000101010101"/>
    <w:charset w:val="88"/>
    <w:family w:val="roman"/>
    <w:pitch w:val="variable"/>
    <w:sig w:usb0="A00002FF" w:usb1="28CFFCFA" w:usb2="00000016" w:usb3="00000000" w:csb0="00100001"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9925CD" w:rsidRPr="009925CD">
            <w:rPr>
              <w:rFonts w:asciiTheme="majorHAnsi" w:hAnsiTheme="majorHAnsi"/>
              <w:b/>
              <w:noProof/>
              <w:sz w:val="24"/>
              <w:szCs w:val="24"/>
            </w:rPr>
            <w:t>2</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68B83A" w14:textId="77777777" w:rsidR="000824C0" w:rsidRDefault="000824C0" w:rsidP="00596E04">
      <w:r>
        <w:separator/>
      </w:r>
    </w:p>
  </w:footnote>
  <w:footnote w:type="continuationSeparator" w:id="0">
    <w:p w14:paraId="730F5837" w14:textId="77777777" w:rsidR="000824C0" w:rsidRDefault="000824C0"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79"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5520"/>
      <w:gridCol w:w="4846"/>
    </w:tblGrid>
    <w:tr w:rsidR="00E07CF2" w14:paraId="162B3A93" w14:textId="77777777" w:rsidTr="00110372">
      <w:trPr>
        <w:trHeight w:val="288"/>
      </w:trPr>
      <w:tc>
        <w:tcPr>
          <w:tcW w:w="5670" w:type="dxa"/>
        </w:tcPr>
        <w:p w14:paraId="6C8163E5" w14:textId="04925415" w:rsidR="00E07CF2" w:rsidRPr="00110372" w:rsidRDefault="001D4EE9" w:rsidP="00110372">
          <w:pPr>
            <w:pStyle w:val="Header"/>
            <w:ind w:left="-120"/>
            <w:jc w:val="both"/>
            <w:rPr>
              <w:rFonts w:asciiTheme="majorHAnsi" w:eastAsiaTheme="majorEastAsia" w:hAnsiTheme="majorHAnsi" w:cstheme="majorBidi"/>
              <w:i/>
              <w:sz w:val="18"/>
              <w:szCs w:val="18"/>
            </w:rPr>
          </w:pPr>
          <w:bookmarkStart w:id="1" w:name="_Hlk52619892"/>
          <w:bookmarkStart w:id="2" w:name="_Hlk52619893"/>
          <w:r w:rsidRPr="001D4EE9">
            <w:rPr>
              <w:rFonts w:asciiTheme="majorHAnsi" w:eastAsiaTheme="majorEastAsia" w:hAnsiTheme="majorHAnsi" w:cstheme="majorBidi"/>
              <w:sz w:val="18"/>
              <w:szCs w:val="18"/>
            </w:rPr>
            <w:t>Journal of Biosciences</w:t>
          </w:r>
          <w:r w:rsidR="00E07CF2" w:rsidRPr="00110372">
            <w:rPr>
              <w:rFonts w:asciiTheme="majorHAnsi" w:eastAsiaTheme="majorEastAsia" w:hAnsiTheme="majorHAnsi" w:cstheme="majorBidi"/>
              <w:sz w:val="18"/>
              <w:szCs w:val="18"/>
            </w:rPr>
            <w:t xml:space="preserve">   </w:t>
          </w:r>
          <w:proofErr w:type="gramStart"/>
          <w:r w:rsidR="00E07CF2" w:rsidRPr="00110372">
            <w:rPr>
              <w:rFonts w:asciiTheme="majorHAnsi" w:eastAsiaTheme="majorEastAsia" w:hAnsiTheme="majorHAnsi" w:cstheme="majorBidi"/>
              <w:sz w:val="18"/>
              <w:szCs w:val="18"/>
            </w:rPr>
            <w:t xml:space="preserve">   (</w:t>
          </w:r>
          <w:proofErr w:type="gramEnd"/>
          <w:r w:rsidR="00DF12E8" w:rsidRPr="00DF12E8">
            <w:rPr>
              <w:rFonts w:asciiTheme="majorHAnsi" w:hAnsiTheme="majorHAnsi" w:cs="Arial"/>
              <w:sz w:val="18"/>
              <w:szCs w:val="18"/>
              <w:shd w:val="clear" w:color="auto" w:fill="FFFFFF"/>
            </w:rPr>
            <w:t>ISSN 5571 – 0432</w:t>
          </w:r>
          <w:r w:rsidR="00E07CF2" w:rsidRPr="00110372">
            <w:rPr>
              <w:rFonts w:asciiTheme="majorHAnsi" w:hAnsiTheme="majorHAnsi" w:cs="Arial"/>
              <w:sz w:val="18"/>
              <w:szCs w:val="18"/>
              <w:shd w:val="clear" w:color="auto" w:fill="FFFFFF"/>
            </w:rPr>
            <w:t>)</w:t>
          </w:r>
          <w:r w:rsidR="00E07CF2" w:rsidRPr="00110372">
            <w:rPr>
              <w:rFonts w:asciiTheme="majorHAnsi" w:hAnsiTheme="majorHAnsi" w:cs="Arial"/>
              <w:color w:val="767676"/>
              <w:sz w:val="18"/>
              <w:szCs w:val="18"/>
              <w:shd w:val="clear" w:color="auto" w:fill="FFFFFF"/>
            </w:rPr>
            <w:t> </w:t>
          </w:r>
          <w:r w:rsidR="00E07CF2" w:rsidRPr="00110372">
            <w:rPr>
              <w:rFonts w:asciiTheme="majorHAnsi" w:hAnsiTheme="majorHAnsi" w:cs="Arial"/>
              <w:b/>
              <w:bCs/>
              <w:color w:val="767676"/>
              <w:sz w:val="18"/>
              <w:szCs w:val="18"/>
              <w:bdr w:val="none" w:sz="0" w:space="0" w:color="auto" w:frame="1"/>
              <w:shd w:val="clear" w:color="auto" w:fill="FFFFFF"/>
            </w:rPr>
            <w:t> </w:t>
          </w:r>
          <w:r w:rsidR="00E07CF2" w:rsidRPr="00110372">
            <w:rPr>
              <w:rFonts w:asciiTheme="majorHAnsi" w:eastAsiaTheme="majorEastAsia" w:hAnsiTheme="majorHAnsi" w:cstheme="majorBidi"/>
              <w:sz w:val="18"/>
              <w:szCs w:val="18"/>
            </w:rPr>
            <w:t xml:space="preserve"> </w:t>
          </w:r>
        </w:p>
      </w:tc>
      <w:tc>
        <w:tcPr>
          <w:tcW w:w="4962" w:type="dxa"/>
        </w:tcPr>
        <w:p w14:paraId="3AE24985" w14:textId="09A5AF71" w:rsidR="00E07CF2" w:rsidRPr="00110372" w:rsidRDefault="00DF12E8" w:rsidP="001D4EE9">
          <w:pPr>
            <w:pStyle w:val="Header"/>
            <w:ind w:right="-180"/>
            <w:jc w:val="both"/>
            <w:rPr>
              <w:rFonts w:asciiTheme="majorHAnsi" w:eastAsiaTheme="majorEastAsia" w:hAnsiTheme="majorHAnsi" w:cstheme="majorBidi"/>
              <w:b/>
              <w:bCs/>
              <w:color w:val="4F81BD" w:themeColor="accent1"/>
              <w:sz w:val="16"/>
              <w:szCs w:val="16"/>
            </w:rPr>
          </w:pPr>
          <w:r w:rsidRPr="00DF12E8">
            <w:rPr>
              <w:rFonts w:asciiTheme="majorHAnsi" w:eastAsiaTheme="majorEastAsia" w:hAnsiTheme="majorHAnsi" w:cstheme="majorBidi"/>
              <w:sz w:val="16"/>
              <w:szCs w:val="16"/>
            </w:rPr>
            <w:t>https://</w:t>
          </w:r>
          <w:r w:rsidR="001D4EE9">
            <w:rPr>
              <w:rFonts w:asciiTheme="majorHAnsi" w:eastAsiaTheme="majorEastAsia" w:hAnsiTheme="majorHAnsi" w:cstheme="majorBidi"/>
              <w:sz w:val="16"/>
              <w:szCs w:val="16"/>
            </w:rPr>
            <w:t>jb</w:t>
          </w:r>
          <w:r w:rsidRPr="00DF12E8">
            <w:rPr>
              <w:rFonts w:asciiTheme="majorHAnsi" w:eastAsiaTheme="majorEastAsia" w:hAnsiTheme="majorHAnsi" w:cstheme="majorBidi"/>
              <w:sz w:val="16"/>
              <w:szCs w:val="16"/>
            </w:rPr>
            <w:t>-international-</w:t>
          </w:r>
          <w:r>
            <w:rPr>
              <w:rFonts w:asciiTheme="majorHAnsi" w:eastAsiaTheme="majorEastAsia" w:hAnsiTheme="majorHAnsi" w:cstheme="majorBidi"/>
              <w:sz w:val="16"/>
              <w:szCs w:val="16"/>
            </w:rPr>
            <w:t>peer-reviewed-journal.iarrj.com</w:t>
          </w:r>
          <w:r w:rsidR="00E07CF2" w:rsidRPr="00110372">
            <w:rPr>
              <w:rFonts w:asciiTheme="majorHAnsi" w:eastAsiaTheme="majorEastAsia" w:hAnsiTheme="majorHAnsi" w:cstheme="majorBidi"/>
              <w:sz w:val="16"/>
              <w:szCs w:val="16"/>
            </w:rPr>
            <w:t xml:space="preserve"> </w:t>
          </w:r>
        </w:p>
      </w:tc>
    </w:tr>
    <w:bookmarkEnd w:id="1"/>
    <w:bookmarkEnd w:id="2"/>
  </w:tbl>
  <w:p w14:paraId="1372E947" w14:textId="77777777" w:rsidR="00E07CF2" w:rsidRPr="007E33EC" w:rsidRDefault="00E07CF2" w:rsidP="007E3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1865823194">
    <w:abstractNumId w:val="3"/>
  </w:num>
  <w:num w:numId="2" w16cid:durableId="259024222">
    <w:abstractNumId w:val="18"/>
  </w:num>
  <w:num w:numId="3" w16cid:durableId="715667225">
    <w:abstractNumId w:val="6"/>
  </w:num>
  <w:num w:numId="4" w16cid:durableId="587159174">
    <w:abstractNumId w:val="20"/>
  </w:num>
  <w:num w:numId="5" w16cid:durableId="2042048015">
    <w:abstractNumId w:val="16"/>
  </w:num>
  <w:num w:numId="6" w16cid:durableId="1453666889">
    <w:abstractNumId w:val="32"/>
  </w:num>
  <w:num w:numId="7" w16cid:durableId="1489591018">
    <w:abstractNumId w:val="10"/>
  </w:num>
  <w:num w:numId="8" w16cid:durableId="195385356">
    <w:abstractNumId w:val="34"/>
  </w:num>
  <w:num w:numId="9" w16cid:durableId="1268999519">
    <w:abstractNumId w:val="27"/>
  </w:num>
  <w:num w:numId="10" w16cid:durableId="688412007">
    <w:abstractNumId w:val="21"/>
  </w:num>
  <w:num w:numId="11" w16cid:durableId="299924641">
    <w:abstractNumId w:val="23"/>
  </w:num>
  <w:num w:numId="12" w16cid:durableId="921137052">
    <w:abstractNumId w:val="21"/>
  </w:num>
  <w:num w:numId="13" w16cid:durableId="2093695015">
    <w:abstractNumId w:val="17"/>
  </w:num>
  <w:num w:numId="14" w16cid:durableId="1382561605">
    <w:abstractNumId w:val="23"/>
  </w:num>
  <w:num w:numId="15" w16cid:durableId="1312250211">
    <w:abstractNumId w:val="28"/>
  </w:num>
  <w:num w:numId="16" w16cid:durableId="1780175427">
    <w:abstractNumId w:val="9"/>
  </w:num>
  <w:num w:numId="17" w16cid:durableId="42290188">
    <w:abstractNumId w:val="31"/>
  </w:num>
  <w:num w:numId="18" w16cid:durableId="1158811131">
    <w:abstractNumId w:val="4"/>
  </w:num>
  <w:num w:numId="19" w16cid:durableId="2112049553">
    <w:abstractNumId w:val="33"/>
  </w:num>
  <w:num w:numId="20" w16cid:durableId="1292134964">
    <w:abstractNumId w:val="26"/>
  </w:num>
  <w:num w:numId="21" w16cid:durableId="381172489">
    <w:abstractNumId w:val="2"/>
  </w:num>
  <w:num w:numId="22" w16cid:durableId="1428430068">
    <w:abstractNumId w:val="8"/>
  </w:num>
  <w:num w:numId="23" w16cid:durableId="1221093990">
    <w:abstractNumId w:val="1"/>
  </w:num>
  <w:num w:numId="24" w16cid:durableId="55007233">
    <w:abstractNumId w:val="13"/>
  </w:num>
  <w:num w:numId="25" w16cid:durableId="1408529651">
    <w:abstractNumId w:val="0"/>
  </w:num>
  <w:num w:numId="26" w16cid:durableId="201747324">
    <w:abstractNumId w:val="30"/>
  </w:num>
  <w:num w:numId="27" w16cid:durableId="2094549346">
    <w:abstractNumId w:val="15"/>
  </w:num>
  <w:num w:numId="28" w16cid:durableId="815924074">
    <w:abstractNumId w:val="14"/>
  </w:num>
  <w:num w:numId="29" w16cid:durableId="924538192">
    <w:abstractNumId w:val="25"/>
  </w:num>
  <w:num w:numId="30" w16cid:durableId="1778519480">
    <w:abstractNumId w:val="11"/>
  </w:num>
  <w:num w:numId="31" w16cid:durableId="1445929559">
    <w:abstractNumId w:val="7"/>
  </w:num>
  <w:num w:numId="32" w16cid:durableId="21229202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152327521">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830824168">
    <w:abstractNumId w:val="12"/>
  </w:num>
  <w:num w:numId="35" w16cid:durableId="271399503">
    <w:abstractNumId w:val="19"/>
  </w:num>
  <w:num w:numId="36" w16cid:durableId="819494468">
    <w:abstractNumId w:val="24"/>
  </w:num>
  <w:num w:numId="37" w16cid:durableId="827483290">
    <w:abstractNumId w:val="19"/>
    <w:lvlOverride w:ilvl="0">
      <w:startOverride w:val="1"/>
    </w:lvlOverride>
  </w:num>
  <w:num w:numId="38" w16cid:durableId="1495028106">
    <w:abstractNumId w:val="19"/>
    <w:lvlOverride w:ilvl="0">
      <w:startOverride w:val="1"/>
    </w:lvlOverride>
  </w:num>
  <w:num w:numId="39" w16cid:durableId="1917780030">
    <w:abstractNumId w:val="29"/>
  </w:num>
  <w:num w:numId="40" w16cid:durableId="81233179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621"/>
    <w:rsid w:val="00066C04"/>
    <w:rsid w:val="00071DF6"/>
    <w:rsid w:val="000824C0"/>
    <w:rsid w:val="00083CD6"/>
    <w:rsid w:val="000919B6"/>
    <w:rsid w:val="00093BE9"/>
    <w:rsid w:val="00094882"/>
    <w:rsid w:val="000C2C0C"/>
    <w:rsid w:val="000D0BE0"/>
    <w:rsid w:val="000E3F52"/>
    <w:rsid w:val="000F13E2"/>
    <w:rsid w:val="000F5B7B"/>
    <w:rsid w:val="00110372"/>
    <w:rsid w:val="00113495"/>
    <w:rsid w:val="001219F1"/>
    <w:rsid w:val="00151C47"/>
    <w:rsid w:val="00186758"/>
    <w:rsid w:val="00186CC7"/>
    <w:rsid w:val="00190760"/>
    <w:rsid w:val="001909D9"/>
    <w:rsid w:val="00195A84"/>
    <w:rsid w:val="001C258D"/>
    <w:rsid w:val="001D321E"/>
    <w:rsid w:val="001D4EE9"/>
    <w:rsid w:val="001E28BE"/>
    <w:rsid w:val="001E4B13"/>
    <w:rsid w:val="001E6BBB"/>
    <w:rsid w:val="001E7069"/>
    <w:rsid w:val="001E78A5"/>
    <w:rsid w:val="00214500"/>
    <w:rsid w:val="00230A94"/>
    <w:rsid w:val="00230E66"/>
    <w:rsid w:val="002340CA"/>
    <w:rsid w:val="002415BB"/>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F0309"/>
    <w:rsid w:val="003F3EB0"/>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348E"/>
    <w:rsid w:val="00574F76"/>
    <w:rsid w:val="005750AA"/>
    <w:rsid w:val="00596E04"/>
    <w:rsid w:val="005A1505"/>
    <w:rsid w:val="005A411D"/>
    <w:rsid w:val="005C0501"/>
    <w:rsid w:val="005E011A"/>
    <w:rsid w:val="005F7F07"/>
    <w:rsid w:val="0060161F"/>
    <w:rsid w:val="00605E8C"/>
    <w:rsid w:val="006145A1"/>
    <w:rsid w:val="00615744"/>
    <w:rsid w:val="0062031A"/>
    <w:rsid w:val="00621E34"/>
    <w:rsid w:val="00644A29"/>
    <w:rsid w:val="006574F1"/>
    <w:rsid w:val="006767E4"/>
    <w:rsid w:val="006A6B16"/>
    <w:rsid w:val="006D3A9B"/>
    <w:rsid w:val="006E3F5E"/>
    <w:rsid w:val="006F2DD9"/>
    <w:rsid w:val="006F43FA"/>
    <w:rsid w:val="006F61A1"/>
    <w:rsid w:val="00702A00"/>
    <w:rsid w:val="0070402C"/>
    <w:rsid w:val="007272FF"/>
    <w:rsid w:val="00732966"/>
    <w:rsid w:val="00735621"/>
    <w:rsid w:val="00742744"/>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82CCC"/>
    <w:rsid w:val="008A126F"/>
    <w:rsid w:val="008D40D8"/>
    <w:rsid w:val="008D4171"/>
    <w:rsid w:val="008F710C"/>
    <w:rsid w:val="0094526C"/>
    <w:rsid w:val="009500D3"/>
    <w:rsid w:val="00952033"/>
    <w:rsid w:val="009530E7"/>
    <w:rsid w:val="0097261F"/>
    <w:rsid w:val="009773F3"/>
    <w:rsid w:val="00977BB4"/>
    <w:rsid w:val="0098461F"/>
    <w:rsid w:val="00985BD8"/>
    <w:rsid w:val="009925CD"/>
    <w:rsid w:val="009C46EF"/>
    <w:rsid w:val="009D2525"/>
    <w:rsid w:val="009D45B3"/>
    <w:rsid w:val="009E0D41"/>
    <w:rsid w:val="009F0DA6"/>
    <w:rsid w:val="009F60A2"/>
    <w:rsid w:val="00A02665"/>
    <w:rsid w:val="00A03955"/>
    <w:rsid w:val="00A2399C"/>
    <w:rsid w:val="00A2535F"/>
    <w:rsid w:val="00A34F3E"/>
    <w:rsid w:val="00A41217"/>
    <w:rsid w:val="00A4548A"/>
    <w:rsid w:val="00A53045"/>
    <w:rsid w:val="00A71120"/>
    <w:rsid w:val="00A75023"/>
    <w:rsid w:val="00A860D0"/>
    <w:rsid w:val="00A90EE7"/>
    <w:rsid w:val="00AA026F"/>
    <w:rsid w:val="00AC181C"/>
    <w:rsid w:val="00AE0845"/>
    <w:rsid w:val="00AE4048"/>
    <w:rsid w:val="00B12E31"/>
    <w:rsid w:val="00B354EC"/>
    <w:rsid w:val="00B633E3"/>
    <w:rsid w:val="00B670F5"/>
    <w:rsid w:val="00B704AC"/>
    <w:rsid w:val="00B73CC6"/>
    <w:rsid w:val="00B75DF8"/>
    <w:rsid w:val="00B82E53"/>
    <w:rsid w:val="00B83795"/>
    <w:rsid w:val="00B85689"/>
    <w:rsid w:val="00BA41E1"/>
    <w:rsid w:val="00BD50B5"/>
    <w:rsid w:val="00C06557"/>
    <w:rsid w:val="00C12105"/>
    <w:rsid w:val="00C214E2"/>
    <w:rsid w:val="00C36113"/>
    <w:rsid w:val="00C41389"/>
    <w:rsid w:val="00C42943"/>
    <w:rsid w:val="00C46C35"/>
    <w:rsid w:val="00C70C18"/>
    <w:rsid w:val="00C847F4"/>
    <w:rsid w:val="00C966A3"/>
    <w:rsid w:val="00CB1E45"/>
    <w:rsid w:val="00CB57C2"/>
    <w:rsid w:val="00CC2295"/>
    <w:rsid w:val="00CC3A7A"/>
    <w:rsid w:val="00CC7927"/>
    <w:rsid w:val="00CD4966"/>
    <w:rsid w:val="00CD70FB"/>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204F6"/>
    <w:rsid w:val="00F22EB3"/>
    <w:rsid w:val="00F40AC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5734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yahoo.com" TargetMode="External"/><Relationship Id="rId13" Type="http://schemas.openxmlformats.org/officeDocument/2006/relationships/image" Target="media/image1.wmf"/><Relationship Id="rId18" Type="http://schemas.openxmlformats.org/officeDocument/2006/relationships/hyperlink" Target="https://doi.org/10.3386/w14124" TargetMode="External"/><Relationship Id="rId3" Type="http://schemas.openxmlformats.org/officeDocument/2006/relationships/styles" Target="styles.xml"/><Relationship Id="rId21" Type="http://schemas.openxmlformats.org/officeDocument/2006/relationships/hyperlink" Target="https://doi.org/10.1016/j.ijer.2008.11.001" TargetMode="External"/><Relationship Id="rId7" Type="http://schemas.openxmlformats.org/officeDocument/2006/relationships/endnotes" Target="endnotes.xml"/><Relationship Id="rId12" Type="http://schemas.openxmlformats.org/officeDocument/2006/relationships/hyperlink" Target="mailto:publication.jb@iarrj.com" TargetMode="External"/><Relationship Id="rId17" Type="http://schemas.openxmlformats.org/officeDocument/2006/relationships/hyperlink" Target="https://doi.org/10.7250/eb.2013.002"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mendeley.com/" TargetMode="External"/><Relationship Id="rId20" Type="http://schemas.openxmlformats.org/officeDocument/2006/relationships/hyperlink" Target="https://doi.org/10.1509/jm.09.048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oter" Target="footer1.xml"/><Relationship Id="rId10" Type="http://schemas.openxmlformats.org/officeDocument/2006/relationships/hyperlink" Target="http://www.aeaweb.org/jel/jel_class_system.php" TargetMode="External"/><Relationship Id="rId19" Type="http://schemas.openxmlformats.org/officeDocument/2006/relationships/hyperlink" Target="https://doi.org/10.1016/j.jclepro.2013.01.041" TargetMode="External"/><Relationship Id="rId4" Type="http://schemas.openxmlformats.org/officeDocument/2006/relationships/settings" Target="settings.xml"/><Relationship Id="rId9" Type="http://schemas.openxmlformats.org/officeDocument/2006/relationships/hyperlink" Target="mailto:author@yahoo.com" TargetMode="External"/><Relationship Id="rId14" Type="http://schemas.openxmlformats.org/officeDocument/2006/relationships/oleObject" Target="embeddings/oleObject1.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B59C83-B6D3-48E7-A00D-8EE38651C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2214</Words>
  <Characters>12357</Characters>
  <Application>Microsoft Office Word</Application>
  <DocSecurity>0</DocSecurity>
  <Lines>308</Lines>
  <Paragraphs>148</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4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3</cp:revision>
  <cp:lastPrinted>2021-09-02T12:17:00Z</cp:lastPrinted>
  <dcterms:created xsi:type="dcterms:W3CDTF">2026-04-02T23:47:00Z</dcterms:created>
  <dcterms:modified xsi:type="dcterms:W3CDTF">2026-04-02T23:48:00Z</dcterms:modified>
</cp:coreProperties>
</file>